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A6C0238" w14:textId="77777777" w:rsidR="006A7C51" w:rsidRDefault="003A102E">
      <w:pPr>
        <w:rPr>
          <w:b/>
        </w:rPr>
      </w:pPr>
      <w:proofErr w:type="spellStart"/>
      <w:r w:rsidRPr="003A102E">
        <w:rPr>
          <w:b/>
          <w:u w:val="single"/>
        </w:rPr>
        <w:t>Precalc</w:t>
      </w:r>
      <w:proofErr w:type="spellEnd"/>
      <w:r w:rsidRPr="003A102E">
        <w:rPr>
          <w:b/>
          <w:u w:val="single"/>
        </w:rPr>
        <w:t xml:space="preserve"> BC</w:t>
      </w:r>
      <w:r w:rsidRPr="003A102E">
        <w:rPr>
          <w:b/>
        </w:rPr>
        <w:tab/>
      </w:r>
      <w:r w:rsidRPr="003A102E">
        <w:rPr>
          <w:b/>
        </w:rPr>
        <w:tab/>
      </w:r>
      <w:r w:rsidRPr="003A102E">
        <w:rPr>
          <w:b/>
          <w:u w:val="single"/>
        </w:rPr>
        <w:t>Trigonometry Equations</w:t>
      </w:r>
      <w:r w:rsidRPr="003A102E">
        <w:rPr>
          <w:b/>
        </w:rPr>
        <w:tab/>
      </w:r>
      <w:r w:rsidRPr="003A102E">
        <w:rPr>
          <w:b/>
        </w:rPr>
        <w:tab/>
        <w:t>Name________________</w:t>
      </w:r>
    </w:p>
    <w:p w14:paraId="7C9DF6D5" w14:textId="77777777" w:rsidR="003A102E" w:rsidRDefault="003A102E">
      <w:pPr>
        <w:rPr>
          <w:b/>
        </w:rPr>
      </w:pPr>
    </w:p>
    <w:p w14:paraId="53133713" w14:textId="77777777" w:rsidR="00F95FCC" w:rsidRDefault="00C74468">
      <w:r>
        <w:t>Solve equations for all values between 0 and 2π.</w:t>
      </w:r>
    </w:p>
    <w:p w14:paraId="2334AABF" w14:textId="77777777" w:rsidR="00C74468" w:rsidRDefault="00C74468"/>
    <w:p w14:paraId="368728DF" w14:textId="77777777" w:rsidR="00C74468" w:rsidRPr="00C74468" w:rsidRDefault="00C74468"/>
    <w:p w14:paraId="7A37B16C" w14:textId="77777777" w:rsidR="003A102E" w:rsidRDefault="00C74468">
      <w:pPr>
        <w:rPr>
          <w:b/>
        </w:rPr>
      </w:pPr>
      <w:r>
        <w:t>1.</w:t>
      </w:r>
      <w:r>
        <w:tab/>
      </w:r>
      <w:r w:rsidR="003A102E" w:rsidRPr="003A102E">
        <w:rPr>
          <w:b/>
          <w:position w:val="-4"/>
        </w:rPr>
        <w:object w:dxaOrig="1680" w:dyaOrig="260" w14:anchorId="5F3218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13pt" o:ole="">
            <v:imagedata r:id="rId5" o:title=""/>
          </v:shape>
          <o:OLEObject Type="Embed" ProgID="Equation.3" ShapeID="_x0000_i1025" DrawAspect="Content" ObjectID="_1320166551" r:id="rId6"/>
        </w:object>
      </w:r>
      <w:r w:rsidR="00F95FCC">
        <w:rPr>
          <w:b/>
        </w:rPr>
        <w:tab/>
      </w:r>
      <w:r w:rsidR="00F95FCC">
        <w:rPr>
          <w:b/>
        </w:rPr>
        <w:tab/>
      </w:r>
      <w:r w:rsidR="00F95FCC">
        <w:rPr>
          <w:b/>
        </w:rPr>
        <w:tab/>
      </w:r>
      <w:r w:rsidR="00F95FCC">
        <w:rPr>
          <w:b/>
        </w:rPr>
        <w:tab/>
      </w:r>
      <w:r w:rsidRPr="00C74468">
        <w:t>2.</w:t>
      </w:r>
      <w:r w:rsidRPr="00C74468">
        <w:tab/>
      </w:r>
      <w:r w:rsidR="003A102E" w:rsidRPr="003A102E">
        <w:rPr>
          <w:b/>
          <w:position w:val="-6"/>
        </w:rPr>
        <w:object w:dxaOrig="1780" w:dyaOrig="280" w14:anchorId="1FED0D98">
          <v:shape id="_x0000_i1026" type="#_x0000_t75" style="width:89pt;height:14pt" o:ole="">
            <v:imagedata r:id="rId7" o:title=""/>
          </v:shape>
          <o:OLEObject Type="Embed" ProgID="Equation.3" ShapeID="_x0000_i1026" DrawAspect="Content" ObjectID="_1320166552" r:id="rId8"/>
        </w:object>
      </w:r>
    </w:p>
    <w:p w14:paraId="459E8833" w14:textId="113717D6" w:rsidR="00C74468" w:rsidRDefault="00D67601">
      <w:pPr>
        <w:rPr>
          <w:b/>
        </w:rPr>
      </w:pPr>
      <w:r>
        <w:rPr>
          <w:b/>
        </w:rPr>
        <w:tab/>
      </w:r>
    </w:p>
    <w:p w14:paraId="6DDBF20D" w14:textId="77777777" w:rsidR="00C74468" w:rsidRDefault="00C74468">
      <w:pPr>
        <w:rPr>
          <w:b/>
        </w:rPr>
      </w:pPr>
    </w:p>
    <w:p w14:paraId="29E1E1A6" w14:textId="77777777" w:rsidR="00C74468" w:rsidRDefault="00C74468">
      <w:pPr>
        <w:rPr>
          <w:b/>
        </w:rPr>
      </w:pPr>
    </w:p>
    <w:p w14:paraId="599A59C5" w14:textId="77777777" w:rsidR="00C74468" w:rsidRDefault="00C74468">
      <w:pPr>
        <w:rPr>
          <w:b/>
        </w:rPr>
      </w:pPr>
    </w:p>
    <w:p w14:paraId="1172CAD0" w14:textId="77777777" w:rsidR="00C74468" w:rsidRDefault="00C74468">
      <w:pPr>
        <w:rPr>
          <w:b/>
        </w:rPr>
      </w:pPr>
    </w:p>
    <w:p w14:paraId="5863B1C7" w14:textId="77777777" w:rsidR="00D67601" w:rsidRDefault="00D67601">
      <w:pPr>
        <w:rPr>
          <w:b/>
        </w:rPr>
      </w:pPr>
    </w:p>
    <w:p w14:paraId="3A601951" w14:textId="77777777" w:rsidR="00D67601" w:rsidRDefault="00D67601">
      <w:pPr>
        <w:rPr>
          <w:b/>
        </w:rPr>
      </w:pPr>
    </w:p>
    <w:p w14:paraId="13B809E0" w14:textId="77777777" w:rsidR="00D67601" w:rsidRDefault="00D67601">
      <w:pPr>
        <w:rPr>
          <w:b/>
        </w:rPr>
      </w:pPr>
    </w:p>
    <w:p w14:paraId="7BDB44C8" w14:textId="77777777" w:rsidR="00C74468" w:rsidRDefault="00C74468">
      <w:pPr>
        <w:rPr>
          <w:b/>
        </w:rPr>
      </w:pPr>
      <w:bookmarkStart w:id="0" w:name="_GoBack"/>
      <w:bookmarkEnd w:id="0"/>
    </w:p>
    <w:p w14:paraId="25EAA7D7" w14:textId="77777777" w:rsidR="003A102E" w:rsidRDefault="003A102E">
      <w:pPr>
        <w:rPr>
          <w:b/>
        </w:rPr>
      </w:pPr>
    </w:p>
    <w:p w14:paraId="3635AE42" w14:textId="77777777" w:rsidR="003A102E" w:rsidRDefault="00C74468">
      <w:r>
        <w:t>3.</w:t>
      </w:r>
      <w:r>
        <w:tab/>
      </w:r>
      <w:r w:rsidR="00221588" w:rsidRPr="003A102E">
        <w:rPr>
          <w:b/>
          <w:position w:val="-4"/>
        </w:rPr>
        <w:object w:dxaOrig="1380" w:dyaOrig="240" w14:anchorId="642F3365">
          <v:shape id="_x0000_i1035" type="#_x0000_t75" style="width:69pt;height:12pt" o:ole="">
            <v:imagedata r:id="rId9" o:title=""/>
          </v:shape>
          <o:OLEObject Type="Embed" ProgID="Equation.DSMT4" ShapeID="_x0000_i1035" DrawAspect="Content" ObjectID="_1320166553" r:id="rId10"/>
        </w:object>
      </w:r>
      <w:r w:rsidR="00F95FCC">
        <w:rPr>
          <w:b/>
        </w:rPr>
        <w:tab/>
      </w:r>
      <w:r w:rsidR="00F95FCC">
        <w:rPr>
          <w:b/>
        </w:rPr>
        <w:tab/>
      </w:r>
      <w:r w:rsidR="00F95FCC">
        <w:rPr>
          <w:b/>
        </w:rPr>
        <w:tab/>
      </w:r>
      <w:r w:rsidR="00F95FCC">
        <w:rPr>
          <w:b/>
        </w:rPr>
        <w:tab/>
      </w:r>
      <w:r>
        <w:t>4.</w:t>
      </w:r>
      <w:r>
        <w:tab/>
      </w:r>
      <w:r w:rsidR="003A102E" w:rsidRPr="003A102E">
        <w:rPr>
          <w:position w:val="-6"/>
        </w:rPr>
        <w:object w:dxaOrig="1680" w:dyaOrig="340" w14:anchorId="01D385DB">
          <v:shape id="_x0000_i1028" type="#_x0000_t75" style="width:84pt;height:17pt" o:ole="">
            <v:imagedata r:id="rId11" o:title=""/>
          </v:shape>
          <o:OLEObject Type="Embed" ProgID="Equation.3" ShapeID="_x0000_i1028" DrawAspect="Content" ObjectID="_1320166554" r:id="rId12"/>
        </w:object>
      </w:r>
    </w:p>
    <w:p w14:paraId="446AFAEF" w14:textId="77777777" w:rsidR="00C74468" w:rsidRDefault="00C74468"/>
    <w:p w14:paraId="7DC26655" w14:textId="77777777" w:rsidR="00D67601" w:rsidRDefault="00D67601"/>
    <w:p w14:paraId="355409F2" w14:textId="77777777" w:rsidR="00C74468" w:rsidRDefault="00C74468"/>
    <w:p w14:paraId="740E5F74" w14:textId="77777777" w:rsidR="00C74468" w:rsidRDefault="00C74468"/>
    <w:p w14:paraId="6670DD79" w14:textId="77777777" w:rsidR="00C74468" w:rsidRDefault="00C74468">
      <w:pPr>
        <w:rPr>
          <w:b/>
        </w:rPr>
      </w:pPr>
    </w:p>
    <w:p w14:paraId="2D165AE3" w14:textId="77777777" w:rsidR="00D67601" w:rsidRDefault="00D67601">
      <w:pPr>
        <w:rPr>
          <w:b/>
        </w:rPr>
      </w:pPr>
    </w:p>
    <w:p w14:paraId="4DA98870" w14:textId="77777777" w:rsidR="00D67601" w:rsidRDefault="00D67601">
      <w:pPr>
        <w:rPr>
          <w:b/>
        </w:rPr>
      </w:pPr>
    </w:p>
    <w:p w14:paraId="7BE3FF95" w14:textId="77777777" w:rsidR="00D67601" w:rsidRDefault="00D67601">
      <w:pPr>
        <w:rPr>
          <w:b/>
        </w:rPr>
      </w:pPr>
    </w:p>
    <w:p w14:paraId="74D10198" w14:textId="77777777" w:rsidR="00D67601" w:rsidRPr="00F95FCC" w:rsidRDefault="00D67601">
      <w:pPr>
        <w:rPr>
          <w:b/>
        </w:rPr>
      </w:pPr>
    </w:p>
    <w:p w14:paraId="12ED605F" w14:textId="77777777" w:rsidR="003A102E" w:rsidRDefault="003A102E"/>
    <w:p w14:paraId="3796E831" w14:textId="77777777" w:rsidR="003A102E" w:rsidRDefault="00C74468">
      <w:r>
        <w:t>5.</w:t>
      </w:r>
      <w:r>
        <w:tab/>
      </w:r>
      <w:r w:rsidR="00F95FCC" w:rsidRPr="00F95FCC">
        <w:rPr>
          <w:position w:val="-24"/>
        </w:rPr>
        <w:object w:dxaOrig="3020" w:dyaOrig="620" w14:anchorId="2AC2E612">
          <v:shape id="_x0000_i1029" type="#_x0000_t75" style="width:151pt;height:31pt" o:ole="">
            <v:imagedata r:id="rId13" o:title=""/>
          </v:shape>
          <o:OLEObject Type="Embed" ProgID="Equation.3" ShapeID="_x0000_i1029" DrawAspect="Content" ObjectID="_1320166555" r:id="rId14"/>
        </w:object>
      </w:r>
      <w:r w:rsidR="00F95FCC">
        <w:tab/>
      </w:r>
      <w:r w:rsidR="00F95FCC">
        <w:tab/>
      </w:r>
      <w:r>
        <w:t>6.</w:t>
      </w:r>
      <w:r>
        <w:tab/>
      </w:r>
      <w:r w:rsidR="00BB14FD" w:rsidRPr="00BB14FD">
        <w:rPr>
          <w:position w:val="-24"/>
        </w:rPr>
        <w:object w:dxaOrig="1640" w:dyaOrig="620" w14:anchorId="12010D45">
          <v:shape id="_x0000_i1030" type="#_x0000_t75" style="width:82pt;height:31pt" o:ole="">
            <v:imagedata r:id="rId15" o:title=""/>
          </v:shape>
          <o:OLEObject Type="Embed" ProgID="Equation.3" ShapeID="_x0000_i1030" DrawAspect="Content" ObjectID="_1320166556" r:id="rId16"/>
        </w:object>
      </w:r>
    </w:p>
    <w:p w14:paraId="335664D0" w14:textId="77777777" w:rsidR="00C74468" w:rsidRDefault="00C74468"/>
    <w:p w14:paraId="14663E35" w14:textId="77777777" w:rsidR="00C74468" w:rsidRDefault="00C74468"/>
    <w:p w14:paraId="165F9ADD" w14:textId="77777777" w:rsidR="00D67601" w:rsidRDefault="00D67601"/>
    <w:p w14:paraId="6CC4C482" w14:textId="77777777" w:rsidR="00D67601" w:rsidRDefault="00D67601"/>
    <w:p w14:paraId="53B3A038" w14:textId="77777777" w:rsidR="00D67601" w:rsidRDefault="00D67601"/>
    <w:p w14:paraId="316D2509" w14:textId="77777777" w:rsidR="00C74468" w:rsidRDefault="00C74468"/>
    <w:p w14:paraId="25DCBF52" w14:textId="099A2AB6" w:rsidR="00D67601" w:rsidRDefault="00D67601"/>
    <w:p w14:paraId="20A46AC2" w14:textId="77777777" w:rsidR="00D67601" w:rsidRDefault="00D67601"/>
    <w:p w14:paraId="182A59D8" w14:textId="77777777" w:rsidR="00C74468" w:rsidRDefault="00C74468"/>
    <w:p w14:paraId="2BC57E53" w14:textId="77777777" w:rsidR="00BB14FD" w:rsidRDefault="00BB14FD"/>
    <w:p w14:paraId="528BFB3C" w14:textId="77777777" w:rsidR="00BB14FD" w:rsidRPr="003A102E" w:rsidRDefault="00C74468">
      <w:r>
        <w:t>7.</w:t>
      </w:r>
      <w:r>
        <w:tab/>
      </w:r>
      <w:r w:rsidRPr="00C74468">
        <w:rPr>
          <w:position w:val="-4"/>
        </w:rPr>
        <w:object w:dxaOrig="2700" w:dyaOrig="300" w14:anchorId="4D66DA8B">
          <v:shape id="_x0000_i1031" type="#_x0000_t75" style="width:135pt;height:15pt" o:ole="">
            <v:imagedata r:id="rId17" o:title=""/>
          </v:shape>
          <o:OLEObject Type="Embed" ProgID="Equation.3" ShapeID="_x0000_i1031" DrawAspect="Content" ObjectID="_1320166557" r:id="rId18"/>
        </w:object>
      </w:r>
      <w:r>
        <w:tab/>
      </w:r>
      <w:r>
        <w:tab/>
      </w:r>
      <w:r w:rsidR="00BB14FD">
        <w:tab/>
      </w:r>
      <w:r>
        <w:t>8.</w:t>
      </w:r>
      <w:r w:rsidR="00BB14FD">
        <w:tab/>
      </w:r>
      <w:r w:rsidRPr="00BB14FD">
        <w:rPr>
          <w:position w:val="-6"/>
        </w:rPr>
        <w:object w:dxaOrig="1800" w:dyaOrig="320" w14:anchorId="7DDAF576">
          <v:shape id="_x0000_i1032" type="#_x0000_t75" style="width:90pt;height:16pt" o:ole="">
            <v:imagedata r:id="rId19" o:title=""/>
          </v:shape>
          <o:OLEObject Type="Embed" ProgID="Equation.3" ShapeID="_x0000_i1032" DrawAspect="Content" ObjectID="_1320166558" r:id="rId20"/>
        </w:object>
      </w:r>
    </w:p>
    <w:sectPr w:rsidR="00BB14FD" w:rsidRPr="003A102E" w:rsidSect="006A7C51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E0B1E"/>
    <w:rsid w:val="00221588"/>
    <w:rsid w:val="003A102E"/>
    <w:rsid w:val="00634579"/>
    <w:rsid w:val="006A7C51"/>
    <w:rsid w:val="00BB14FD"/>
    <w:rsid w:val="00BE0B1E"/>
    <w:rsid w:val="00C74468"/>
    <w:rsid w:val="00D67601"/>
    <w:rsid w:val="00F95F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9"/>
    <o:shapelayout v:ext="edit">
      <o:idmap v:ext="edit" data="1"/>
    </o:shapelayout>
  </w:shapeDefaults>
  <w:decimalSymbol w:val="."/>
  <w:listSeparator w:val=","/>
  <w14:docId w14:val="4608D390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3A102E"/>
    <w:rPr>
      <w:color w:val="80808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3A102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emf"/><Relationship Id="rId20" Type="http://schemas.openxmlformats.org/officeDocument/2006/relationships/oleObject" Target="embeddings/oleObject8.bin"/><Relationship Id="rId21" Type="http://schemas.openxmlformats.org/officeDocument/2006/relationships/fontTable" Target="fontTable.xml"/><Relationship Id="rId22" Type="http://schemas.openxmlformats.org/officeDocument/2006/relationships/theme" Target="theme/theme1.xml"/><Relationship Id="rId10" Type="http://schemas.openxmlformats.org/officeDocument/2006/relationships/oleObject" Target="embeddings/oleObject3.bin"/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image" Target="media/image6.emf"/><Relationship Id="rId16" Type="http://schemas.openxmlformats.org/officeDocument/2006/relationships/oleObject" Target="embeddings/oleObject6.bin"/><Relationship Id="rId17" Type="http://schemas.openxmlformats.org/officeDocument/2006/relationships/image" Target="media/image7.emf"/><Relationship Id="rId18" Type="http://schemas.openxmlformats.org/officeDocument/2006/relationships/oleObject" Target="embeddings/oleObject7.bin"/><Relationship Id="rId19" Type="http://schemas.openxmlformats.org/officeDocument/2006/relationships/image" Target="media/image8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1</Pages>
  <Words>53</Words>
  <Characters>304</Characters>
  <Application>Microsoft Macintosh Word</Application>
  <DocSecurity>0</DocSecurity>
  <Lines>2</Lines>
  <Paragraphs>1</Paragraphs>
  <ScaleCrop>false</ScaleCrop>
  <Company/>
  <LinksUpToDate>false</LinksUpToDate>
  <CharactersWithSpaces>3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ven Weissburg</dc:creator>
  <cp:keywords/>
  <dc:description/>
  <cp:lastModifiedBy>Steven Weissburg</cp:lastModifiedBy>
  <cp:revision>4</cp:revision>
  <dcterms:created xsi:type="dcterms:W3CDTF">2013-10-28T21:48:00Z</dcterms:created>
  <dcterms:modified xsi:type="dcterms:W3CDTF">2013-11-19T01:05:00Z</dcterms:modified>
</cp:coreProperties>
</file>